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00" r:id="rId2"/>
    <p:sldId id="290" r:id="rId3"/>
    <p:sldId id="291" r:id="rId4"/>
    <p:sldId id="302" r:id="rId5"/>
    <p:sldId id="303" r:id="rId6"/>
    <p:sldId id="293" r:id="rId7"/>
    <p:sldId id="294" r:id="rId8"/>
    <p:sldId id="301" r:id="rId9"/>
    <p:sldId id="295" r:id="rId10"/>
    <p:sldId id="274" r:id="rId11"/>
  </p:sldIdLst>
  <p:sldSz cx="11430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60" y="72"/>
      </p:cViewPr>
      <p:guideLst>
        <p:guide orient="horz" pos="2160"/>
        <p:guide pos="360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1122363"/>
            <a:ext cx="9715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28750" y="3602038"/>
            <a:ext cx="8572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79594" y="365125"/>
            <a:ext cx="2464594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85813" y="365125"/>
            <a:ext cx="7250906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860" y="1709740"/>
            <a:ext cx="985837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860" y="4589465"/>
            <a:ext cx="985837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5813" y="1825625"/>
            <a:ext cx="48577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86438" y="1825625"/>
            <a:ext cx="48577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301" y="365127"/>
            <a:ext cx="9858375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7303" y="1681163"/>
            <a:ext cx="483542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7303" y="2505075"/>
            <a:ext cx="4835425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86438" y="1681163"/>
            <a:ext cx="4859239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86438" y="2505075"/>
            <a:ext cx="4859239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301" y="457200"/>
            <a:ext cx="368647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9238" y="987427"/>
            <a:ext cx="5786438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301" y="2057400"/>
            <a:ext cx="368647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301" y="457200"/>
            <a:ext cx="368647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59238" y="987427"/>
            <a:ext cx="5786438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301" y="2057400"/>
            <a:ext cx="368647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85813" y="365127"/>
            <a:ext cx="98583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5813" y="1825625"/>
            <a:ext cx="985837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5813" y="6356352"/>
            <a:ext cx="25717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4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86188" y="6356352"/>
            <a:ext cx="38576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2438" y="6356352"/>
            <a:ext cx="25717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16832" y="1066801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88</a:t>
            </a:r>
          </a:p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1475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7250" y="1752600"/>
            <a:ext cx="99060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87515"/>
              </p:ext>
            </p:extLst>
          </p:nvPr>
        </p:nvGraphicFramePr>
        <p:xfrm>
          <a:off x="190501" y="1752600"/>
          <a:ext cx="1076325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" y="1752600"/>
                        <a:ext cx="1076325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2476501" y="1"/>
            <a:ext cx="8645519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2410408" y="4885234"/>
          <a:ext cx="873720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3403201"/>
                <a:gridCol w="1809750"/>
                <a:gridCol w="1809750"/>
                <a:gridCol w="17145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3714750" y="5821680"/>
          <a:ext cx="66675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821680"/>
                        <a:ext cx="66675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666750" y="1219200"/>
                <a:ext cx="10287000" cy="3429000"/>
              </a:xfrm>
              <a:prstGeom prst="roundRect">
                <a:avLst/>
              </a:prstGeom>
              <a:solidFill>
                <a:srgbClr val="FCF989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200000"/>
                  </a:lnSpc>
                </a:pP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số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ầ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ũ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ê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h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ỉ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𝑜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ô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𝑔</m:t>
                        </m:r>
                      </m:num>
                      <m:den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ầ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𝑞𝑢𝑎𝑦</m:t>
                        </m:r>
                      </m:den>
                    </m:f>
                  </m:oMath>
                </a14:m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i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ê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ô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19200"/>
                <a:ext cx="8229600" cy="3429000"/>
              </a:xfrm>
              <a:prstGeom prst="roundRect">
                <a:avLst/>
              </a:prstGeom>
              <a:blipFill rotWithShape="1">
                <a:blip r:embed="rId3"/>
                <a:stretch>
                  <a:fillRect b="-177"/>
                </a:stretch>
              </a:blip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0" y="990600"/>
            <a:ext cx="83820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6667500" y="0"/>
            <a:ext cx="4778138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40"/>
            <a:ext cx="11430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0" y="164614"/>
            <a:ext cx="11403361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9001" y="3414216"/>
            <a:ext cx="3783476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450736" y="3429000"/>
            <a:ext cx="565475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2447892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48 (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3000" b="1" dirty="0"/>
          </a:p>
        </p:txBody>
      </p:sp>
      <p:sp>
        <p:nvSpPr>
          <p:cNvPr id="11" name="Rectangle 10"/>
          <p:cNvSpPr/>
          <p:nvPr/>
        </p:nvSpPr>
        <p:spPr>
          <a:xfrm>
            <a:off x="241689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7306469" y="4354513"/>
          <a:ext cx="1682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6469" y="4354513"/>
                        <a:ext cx="16827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2649" y="0"/>
            <a:ext cx="11444730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4304452" y="4403058"/>
          <a:ext cx="188679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452" y="4403058"/>
                        <a:ext cx="188679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4286250" y="6050671"/>
          <a:ext cx="180975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6050671"/>
                        <a:ext cx="180975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9905" y="3635515"/>
            <a:ext cx="11314213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113907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98094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0"/>
            <a:ext cx="4755976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90499" y="1143001"/>
            <a:ext cx="11652311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227" y="1678675"/>
            <a:ext cx="4162891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77802" y="1641144"/>
            <a:ext cx="723065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276" y="2233684"/>
            <a:ext cx="11461276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6</TotalTime>
  <Words>224</Words>
  <Application>Microsoft Office PowerPoint</Application>
  <PresentationFormat>Custom</PresentationFormat>
  <Paragraphs>2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ngoc</cp:lastModifiedBy>
  <cp:revision>135</cp:revision>
  <dcterms:created xsi:type="dcterms:W3CDTF">2021-01-25T00:54:03Z</dcterms:created>
  <dcterms:modified xsi:type="dcterms:W3CDTF">2022-04-09T11:10:16Z</dcterms:modified>
</cp:coreProperties>
</file>